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333ec124cbb4204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14AC3B5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D8A7A30">
          <v:shape xmlns:o="urn:schemas-microsoft-com:office:office" xmlns:v="urn:schemas-microsoft-com:vml" id="_x0000_i116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160" DrawAspect="Content" ObjectID="_1571334095" r:id="rId12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0C42D744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6.bin" Id="rId125" /><Relationship Type="http://schemas.openxmlformats.org/officeDocument/2006/relationships/image" Target="/word/media/image1.wmf" Id="rId6" /></Relationships>
</file>